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3"/>
  </p:notesMasterIdLst>
  <p:sldIdLst>
    <p:sldId id="276" r:id="rId2"/>
    <p:sldId id="256" r:id="rId3"/>
    <p:sldId id="274" r:id="rId4"/>
    <p:sldId id="275" r:id="rId5"/>
    <p:sldId id="304" r:id="rId6"/>
    <p:sldId id="305" r:id="rId7"/>
    <p:sldId id="282" r:id="rId8"/>
    <p:sldId id="303" r:id="rId9"/>
    <p:sldId id="302" r:id="rId10"/>
    <p:sldId id="283" r:id="rId11"/>
    <p:sldId id="289" r:id="rId12"/>
    <p:sldId id="291" r:id="rId13"/>
    <p:sldId id="292" r:id="rId14"/>
    <p:sldId id="296" r:id="rId15"/>
    <p:sldId id="293" r:id="rId16"/>
    <p:sldId id="297" r:id="rId17"/>
    <p:sldId id="294" r:id="rId18"/>
    <p:sldId id="298" r:id="rId19"/>
    <p:sldId id="295" r:id="rId20"/>
    <p:sldId id="287" r:id="rId21"/>
    <p:sldId id="286" r:id="rId22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790" autoAdjust="0"/>
  </p:normalViewPr>
  <p:slideViewPr>
    <p:cSldViewPr snapToGrid="0" snapToObjects="1">
      <p:cViewPr varScale="1">
        <p:scale>
          <a:sx n="106" d="100"/>
          <a:sy n="106" d="100"/>
        </p:scale>
        <p:origin x="124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xz7fNEaQh3U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>
              <a:spcBef>
                <a:spcPts val="0"/>
              </a:spcBef>
              <a:spcAft>
                <a:spcPts val="1200"/>
              </a:spcAft>
              <a:buFont typeface="Symbol" panose="05050102010706020507" pitchFamily="18" charset="2"/>
              <a:buNone/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Matching. Strategies. 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837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24711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Matching. Strategies. Retrieved from 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837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21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ing, K. [</a:t>
            </a:r>
            <a:r>
              <a:rPr lang="en-US" sz="1800" dirty="0" err="1">
                <a:solidFill>
                  <a:srgbClr val="333333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ristaKingMath</a:t>
            </a:r>
            <a:r>
              <a:rPr lang="en-US" sz="1800" dirty="0">
                <a:solidFill>
                  <a:srgbClr val="333333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] (2017, February 20). </a:t>
            </a:r>
            <a:r>
              <a:rPr lang="en-US" sz="1800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What are vertical asymptotes?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[video]. YouTube. </a:t>
            </a:r>
            <a:r>
              <a:rPr lang="en-US" sz="1800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s://www.youtube.com/watch?v=xz7fNEaQh3U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644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Matching. Strategies. Retrieved from 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837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2435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Matching. Strategies. 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837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7125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Matching. Strategies. 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837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264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Matching. Strategies. 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837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4175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2.wmf"/><Relationship Id="rId3" Type="http://schemas.openxmlformats.org/officeDocument/2006/relationships/image" Target="../media/image24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3" Type="http://schemas.openxmlformats.org/officeDocument/2006/relationships/image" Target="../media/image33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0.wmf"/><Relationship Id="rId3" Type="http://schemas.openxmlformats.org/officeDocument/2006/relationships/image" Target="../media/image42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xz7fNEaQh3U?feature=oembed" TargetMode="Externa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aside your cards and Cart Sort Results handout.</a:t>
            </a:r>
          </a:p>
          <a:p>
            <a:r>
              <a:rPr lang="en-US" dirty="0"/>
              <a:t>Let’s complete the Guided Notes together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4084296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rational function.</a:t>
            </a:r>
          </a:p>
          <a:p>
            <a:pPr lvl="1"/>
            <a:r>
              <a:rPr lang="en-US" dirty="0"/>
              <a:t>Show your thinking.</a:t>
            </a:r>
          </a:p>
          <a:p>
            <a:pPr lvl="1"/>
            <a:r>
              <a:rPr lang="en-US" dirty="0"/>
              <a:t>Label your asymptotes.</a:t>
            </a:r>
          </a:p>
          <a:p>
            <a:r>
              <a:rPr lang="en-US" dirty="0">
                <a:solidFill>
                  <a:schemeClr val="accent6"/>
                </a:solidFill>
              </a:rPr>
              <a:t>Question 1)</a:t>
            </a:r>
            <a:r>
              <a:rPr lang="en-US" dirty="0"/>
              <a:t> Work together as a group of four.</a:t>
            </a:r>
          </a:p>
          <a:p>
            <a:r>
              <a:rPr lang="en-US" dirty="0">
                <a:solidFill>
                  <a:schemeClr val="accent6"/>
                </a:solidFill>
              </a:rPr>
              <a:t>Question 2)</a:t>
            </a:r>
            <a:r>
              <a:rPr lang="en-US" dirty="0"/>
              <a:t> Work with a partner.</a:t>
            </a:r>
          </a:p>
          <a:p>
            <a:r>
              <a:rPr lang="en-US" dirty="0">
                <a:solidFill>
                  <a:schemeClr val="accent6"/>
                </a:solidFill>
              </a:rPr>
              <a:t>Question 3)</a:t>
            </a:r>
            <a:r>
              <a:rPr lang="en-US" dirty="0"/>
              <a:t> Work with a new partner.</a:t>
            </a:r>
          </a:p>
          <a:p>
            <a:r>
              <a:rPr lang="en-US" dirty="0">
                <a:solidFill>
                  <a:schemeClr val="accent6"/>
                </a:solidFill>
              </a:rPr>
              <a:t>Question 4)</a:t>
            </a:r>
            <a:r>
              <a:rPr lang="en-US" dirty="0"/>
              <a:t> Work individually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</a:t>
            </a:r>
          </a:p>
        </p:txBody>
      </p:sp>
    </p:spTree>
    <p:extLst>
      <p:ext uri="{BB962C8B-B14F-4D97-AF65-F5344CB8AC3E}">
        <p14:creationId xmlns:p14="http://schemas.microsoft.com/office/powerpoint/2010/main" val="1075241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>
                <a:solidFill>
                  <a:schemeClr val="accent6"/>
                </a:solidFill>
              </a:rPr>
              <a:t>Step 1)</a:t>
            </a:r>
            <a:endParaRPr lang="en-US" dirty="0"/>
          </a:p>
          <a:p>
            <a:endParaRPr lang="en-US" dirty="0"/>
          </a:p>
          <a:p>
            <a:r>
              <a:rPr lang="en-US" dirty="0"/>
              <a:t>VA:</a:t>
            </a:r>
          </a:p>
          <a:p>
            <a:r>
              <a:rPr lang="en-US" dirty="0"/>
              <a:t>HA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1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032FDC-B91E-4D9F-8D83-AFD3F8343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64473"/>
              </p:ext>
            </p:extLst>
          </p:nvPr>
        </p:nvGraphicFramePr>
        <p:xfrm>
          <a:off x="742601" y="121217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218960" imgH="787320" progId="Equation.DSMT4">
                  <p:embed/>
                </p:oleObj>
              </mc:Choice>
              <mc:Fallback>
                <p:oleObj name="Equation" r:id="rId3" imgW="1218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601" y="1212170"/>
                        <a:ext cx="1219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7107F-E65E-4E3B-82FE-9F4FC362B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52456"/>
              </p:ext>
            </p:extLst>
          </p:nvPr>
        </p:nvGraphicFramePr>
        <p:xfrm>
          <a:off x="1790072" y="2362339"/>
          <a:ext cx="1333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333440" imgH="850680" progId="Equation.DSMT4">
                  <p:embed/>
                </p:oleObj>
              </mc:Choice>
              <mc:Fallback>
                <p:oleObj name="Equation" r:id="rId5" imgW="13334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0072" y="2362339"/>
                        <a:ext cx="13335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485DE3-8DD3-43E1-8293-537A0419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23303"/>
              </p:ext>
            </p:extLst>
          </p:nvPr>
        </p:nvGraphicFramePr>
        <p:xfrm>
          <a:off x="1282300" y="3310421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863280" imgH="291960" progId="Equation.DSMT4">
                  <p:embed/>
                </p:oleObj>
              </mc:Choice>
              <mc:Fallback>
                <p:oleObj name="Equation" r:id="rId7" imgW="863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2300" y="3310421"/>
                        <a:ext cx="863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BFDAD4-FF9E-487C-8298-F0F3388A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85784"/>
              </p:ext>
            </p:extLst>
          </p:nvPr>
        </p:nvGraphicFramePr>
        <p:xfrm>
          <a:off x="1303774" y="3584644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9" imgW="1143000" imgH="787320" progId="Equation.DSMT4">
                  <p:embed/>
                </p:oleObj>
              </mc:Choice>
              <mc:Fallback>
                <p:oleObj name="Equation" r:id="rId9" imgW="1143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3774" y="3584644"/>
                        <a:ext cx="1143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2)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FCF6DDF-273C-42DB-98C9-27A0AB32FEB4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/>
        </p:blipFill>
        <p:spPr>
          <a:xfrm>
            <a:off x="4857401" y="1673643"/>
            <a:ext cx="3048704" cy="307919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CD61B8-3BEB-48A6-832C-EDA5852F5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99127"/>
              </p:ext>
            </p:extLst>
          </p:nvPr>
        </p:nvGraphicFramePr>
        <p:xfrm>
          <a:off x="5561972" y="4594953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2" imgW="685800" imgH="241200" progId="Equation.DSMT4">
                  <p:embed/>
                </p:oleObj>
              </mc:Choice>
              <mc:Fallback>
                <p:oleObj name="Equation" r:id="rId12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1972" y="4594953"/>
                        <a:ext cx="685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E3918C-1E97-400D-BB30-26C9A4E87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53567"/>
              </p:ext>
            </p:extLst>
          </p:nvPr>
        </p:nvGraphicFramePr>
        <p:xfrm>
          <a:off x="7786362" y="2921139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4" imgW="520560" imgH="291960" progId="Equation.DSMT4">
                  <p:embed/>
                </p:oleObj>
              </mc:Choice>
              <mc:Fallback>
                <p:oleObj name="Equation" r:id="rId14" imgW="520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86362" y="2921139"/>
                        <a:ext cx="520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930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5FFA7B2F-07B5-4A98-B982-6C9C2CFFBA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401" y="1672741"/>
            <a:ext cx="3044952" cy="3075401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tep 3)</a:t>
            </a:r>
            <a:r>
              <a:rPr lang="en-US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1)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4)</a:t>
            </a:r>
            <a:endParaRPr lang="en-US" dirty="0"/>
          </a:p>
        </p:txBody>
      </p:sp>
      <p:pic>
        <p:nvPicPr>
          <p:cNvPr id="16" name="Picture 15" descr="A picture containing dark&#10;&#10;Description automatically generated">
            <a:extLst>
              <a:ext uri="{FF2B5EF4-FFF2-40B4-BE49-F238E27FC236}">
                <a16:creationId xmlns:a16="http://schemas.microsoft.com/office/drawing/2014/main" id="{19FED336-174A-4A9A-A437-F20FD88A04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5228" y="1396074"/>
            <a:ext cx="1527048" cy="333431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F3ABDC-2EE2-4647-8EFB-929E80D8C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95398"/>
              </p:ext>
            </p:extLst>
          </p:nvPr>
        </p:nvGraphicFramePr>
        <p:xfrm>
          <a:off x="5561972" y="4594953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BCD61B8-3BEB-48A6-832C-EDA5852F5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1972" y="4594953"/>
                        <a:ext cx="685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C684AE6-8D3E-4C19-95D1-63DE8EDB3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59173"/>
              </p:ext>
            </p:extLst>
          </p:nvPr>
        </p:nvGraphicFramePr>
        <p:xfrm>
          <a:off x="7786362" y="2921139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520560" imgH="291960" progId="Equation.DSMT4">
                  <p:embed/>
                </p:oleObj>
              </mc:Choice>
              <mc:Fallback>
                <p:oleObj name="Equation" r:id="rId7" imgW="52056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E3918C-1E97-400D-BB30-26C9A4E87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6362" y="2921139"/>
                        <a:ext cx="520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71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 picture containing outdoor object, tiled&#10;&#10;Description automatically generated">
            <a:extLst>
              <a:ext uri="{FF2B5EF4-FFF2-40B4-BE49-F238E27FC236}">
                <a16:creationId xmlns:a16="http://schemas.microsoft.com/office/drawing/2014/main" id="{AAC4FFD9-6EEB-45E2-90AC-6D77C0244F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401" y="1671314"/>
            <a:ext cx="3044952" cy="3075402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>
                <a:solidFill>
                  <a:schemeClr val="accent6"/>
                </a:solidFill>
              </a:rPr>
              <a:t>Step 1)</a:t>
            </a:r>
            <a:endParaRPr lang="en-US" dirty="0"/>
          </a:p>
          <a:p>
            <a:endParaRPr lang="en-US" dirty="0"/>
          </a:p>
          <a:p>
            <a:r>
              <a:rPr lang="en-US" dirty="0"/>
              <a:t>VA:</a:t>
            </a:r>
          </a:p>
          <a:p>
            <a:r>
              <a:rPr lang="en-US" dirty="0"/>
              <a:t>HA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032FDC-B91E-4D9F-8D83-AFD3F8343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11165"/>
              </p:ext>
            </p:extLst>
          </p:nvPr>
        </p:nvGraphicFramePr>
        <p:xfrm>
          <a:off x="747668" y="1188329"/>
          <a:ext cx="284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2844720" imgH="787320" progId="Equation.DSMT4">
                  <p:embed/>
                </p:oleObj>
              </mc:Choice>
              <mc:Fallback>
                <p:oleObj name="Equation" r:id="rId4" imgW="284472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32FDC-B91E-4D9F-8D83-AFD3F8343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668" y="1188329"/>
                        <a:ext cx="284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7107F-E65E-4E3B-82FE-9F4FC362B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5360"/>
              </p:ext>
            </p:extLst>
          </p:nvPr>
        </p:nvGraphicFramePr>
        <p:xfrm>
          <a:off x="1775098" y="2383828"/>
          <a:ext cx="1308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1307880" imgH="850680" progId="Equation.DSMT4">
                  <p:embed/>
                </p:oleObj>
              </mc:Choice>
              <mc:Fallback>
                <p:oleObj name="Equation" r:id="rId6" imgW="1307880" imgH="850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B7107F-E65E-4E3B-82FE-9F4FC362B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5098" y="2383828"/>
                        <a:ext cx="1308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485DE3-8DD3-43E1-8293-537A0419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35800"/>
              </p:ext>
            </p:extLst>
          </p:nvPr>
        </p:nvGraphicFramePr>
        <p:xfrm>
          <a:off x="1289050" y="3309938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8" imgW="850680" imgH="291960" progId="Equation.DSMT4">
                  <p:embed/>
                </p:oleObj>
              </mc:Choice>
              <mc:Fallback>
                <p:oleObj name="Equation" r:id="rId8" imgW="8506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485DE3-8DD3-43E1-8293-537A0419F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9050" y="3309938"/>
                        <a:ext cx="850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2)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F4BFED-DB8B-4F55-AF04-5EE5E60AC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63492"/>
              </p:ext>
            </p:extLst>
          </p:nvPr>
        </p:nvGraphicFramePr>
        <p:xfrm>
          <a:off x="1299573" y="3574008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0" imgW="1244520" imgH="787320" progId="Equation.DSMT4">
                  <p:embed/>
                </p:oleObj>
              </mc:Choice>
              <mc:Fallback>
                <p:oleObj name="Equation" r:id="rId10" imgW="1244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9573" y="3574008"/>
                        <a:ext cx="124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8F1AD6A-5431-4D77-8644-D1913F657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34037"/>
              </p:ext>
            </p:extLst>
          </p:nvPr>
        </p:nvGraphicFramePr>
        <p:xfrm>
          <a:off x="5898522" y="4647005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2" imgW="672840" imgH="241200" progId="Equation.DSMT4">
                  <p:embed/>
                </p:oleObj>
              </mc:Choice>
              <mc:Fallback>
                <p:oleObj name="Equation" r:id="rId12" imgW="6728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BCD61B8-3BEB-48A6-832C-EDA5852F5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8522" y="4647005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770BEE-C866-4053-AB63-D15C08BAF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15917"/>
              </p:ext>
            </p:extLst>
          </p:nvPr>
        </p:nvGraphicFramePr>
        <p:xfrm>
          <a:off x="7908354" y="3062965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4" imgW="558720" imgH="291960" progId="Equation.DSMT4">
                  <p:embed/>
                </p:oleObj>
              </mc:Choice>
              <mc:Fallback>
                <p:oleObj name="Equation" r:id="rId14" imgW="5587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E3918C-1E97-400D-BB30-26C9A4E87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08354" y="3062965"/>
                        <a:ext cx="558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32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DD19E78-D9E5-4825-837A-32B572074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401" y="1672741"/>
            <a:ext cx="3044952" cy="3075401"/>
          </a:xfrm>
          <a:prstGeom prst="rect">
            <a:avLst/>
          </a:prstGeom>
        </p:spPr>
      </p:pic>
      <p:pic>
        <p:nvPicPr>
          <p:cNvPr id="5" name="Picture 4" descr="A picture containing dark, night sky&#10;&#10;Description automatically generated">
            <a:extLst>
              <a:ext uri="{FF2B5EF4-FFF2-40B4-BE49-F238E27FC236}">
                <a16:creationId xmlns:a16="http://schemas.microsoft.com/office/drawing/2014/main" id="{127D491C-082A-4C2E-B1FD-547D404C9F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5228" y="1396074"/>
            <a:ext cx="1527048" cy="3316317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tep 3)</a:t>
            </a:r>
            <a:r>
              <a:rPr lang="en-US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2)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4)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A5FCA3-1675-4B7D-84D3-145EC634D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14906"/>
              </p:ext>
            </p:extLst>
          </p:nvPr>
        </p:nvGraphicFramePr>
        <p:xfrm>
          <a:off x="5898522" y="4647005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8F1AD6A-5431-4D77-8644-D1913F657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8522" y="4647005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C883A9-F327-477D-AE55-4539D8DA3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52493"/>
              </p:ext>
            </p:extLst>
          </p:nvPr>
        </p:nvGraphicFramePr>
        <p:xfrm>
          <a:off x="7908354" y="3062965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558720" imgH="291960" progId="Equation.DSMT4">
                  <p:embed/>
                </p:oleObj>
              </mc:Choice>
              <mc:Fallback>
                <p:oleObj name="Equation" r:id="rId7" imgW="55872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C770BEE-C866-4053-AB63-D15C08BAF6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8354" y="3062965"/>
                        <a:ext cx="558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07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icture containing red, outdoor object, tiled&#10;&#10;Description automatically generated">
            <a:extLst>
              <a:ext uri="{FF2B5EF4-FFF2-40B4-BE49-F238E27FC236}">
                <a16:creationId xmlns:a16="http://schemas.microsoft.com/office/drawing/2014/main" id="{A008EFCB-3A02-43CF-AF53-E26970DDEE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401" y="1668048"/>
            <a:ext cx="3044952" cy="3075402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>
                <a:solidFill>
                  <a:schemeClr val="accent6"/>
                </a:solidFill>
              </a:rPr>
              <a:t>Step 1)</a:t>
            </a:r>
            <a:endParaRPr lang="en-US" dirty="0"/>
          </a:p>
          <a:p>
            <a:endParaRPr lang="en-US" dirty="0"/>
          </a:p>
          <a:p>
            <a:r>
              <a:rPr lang="en-US" dirty="0"/>
              <a:t>VA:</a:t>
            </a:r>
          </a:p>
          <a:p>
            <a:r>
              <a:rPr lang="en-US" dirty="0"/>
              <a:t>HA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3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032FDC-B91E-4D9F-8D83-AFD3F8343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12853"/>
              </p:ext>
            </p:extLst>
          </p:nvPr>
        </p:nvGraphicFramePr>
        <p:xfrm>
          <a:off x="742950" y="1189038"/>
          <a:ext cx="335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3352680" imgH="787320" progId="Equation.DSMT4">
                  <p:embed/>
                </p:oleObj>
              </mc:Choice>
              <mc:Fallback>
                <p:oleObj name="Equation" r:id="rId4" imgW="335268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32FDC-B91E-4D9F-8D83-AFD3F8343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2950" y="1189038"/>
                        <a:ext cx="3352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7107F-E65E-4E3B-82FE-9F4FC362B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75710"/>
              </p:ext>
            </p:extLst>
          </p:nvPr>
        </p:nvGraphicFramePr>
        <p:xfrm>
          <a:off x="1776557" y="2349773"/>
          <a:ext cx="115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1155600" imgH="850680" progId="Equation.DSMT4">
                  <p:embed/>
                </p:oleObj>
              </mc:Choice>
              <mc:Fallback>
                <p:oleObj name="Equation" r:id="rId6" imgW="1155600" imgH="850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B7107F-E65E-4E3B-82FE-9F4FC362B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6557" y="2349773"/>
                        <a:ext cx="1155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485DE3-8DD3-43E1-8293-537A0419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03136"/>
              </p:ext>
            </p:extLst>
          </p:nvPr>
        </p:nvGraphicFramePr>
        <p:xfrm>
          <a:off x="1286519" y="3309938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8" imgW="698400" imgH="291960" progId="Equation.DSMT4">
                  <p:embed/>
                </p:oleObj>
              </mc:Choice>
              <mc:Fallback>
                <p:oleObj name="Equation" r:id="rId8" imgW="69840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485DE3-8DD3-43E1-8293-537A0419F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6519" y="3309938"/>
                        <a:ext cx="698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2)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F4BFED-DB8B-4F55-AF04-5EE5E60AC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06335"/>
              </p:ext>
            </p:extLst>
          </p:nvPr>
        </p:nvGraphicFramePr>
        <p:xfrm>
          <a:off x="1301675" y="3574008"/>
          <a:ext cx="2679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0" imgW="2679480" imgH="787320" progId="Equation.DSMT4">
                  <p:embed/>
                </p:oleObj>
              </mc:Choice>
              <mc:Fallback>
                <p:oleObj name="Equation" r:id="rId10" imgW="2679480" imgH="787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F4BFED-DB8B-4F55-AF04-5EE5E60AC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1675" y="3574008"/>
                        <a:ext cx="2679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9C61793-1047-4351-BCBB-2DA872B2B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86041"/>
              </p:ext>
            </p:extLst>
          </p:nvPr>
        </p:nvGraphicFramePr>
        <p:xfrm>
          <a:off x="6379877" y="46228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8F1AD6A-5431-4D77-8644-D1913F657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79877" y="4622800"/>
                        <a:ext cx="55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3760C78-CC9A-4BBF-A102-C4B6B9B15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33404"/>
              </p:ext>
            </p:extLst>
          </p:nvPr>
        </p:nvGraphicFramePr>
        <p:xfrm>
          <a:off x="7805922" y="2775223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4" imgW="571320" imgH="291960" progId="Equation.DSMT4">
                  <p:embed/>
                </p:oleObj>
              </mc:Choice>
              <mc:Fallback>
                <p:oleObj name="Equation" r:id="rId14" imgW="57132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C770BEE-C866-4053-AB63-D15C08BAF6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5922" y="2775223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844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C73B861-E41C-4F35-AA66-E2D51BBC32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401" y="1668049"/>
            <a:ext cx="3044952" cy="3075401"/>
          </a:xfrm>
          <a:prstGeom prst="rect">
            <a:avLst/>
          </a:prstGeom>
        </p:spPr>
      </p:pic>
      <p:pic>
        <p:nvPicPr>
          <p:cNvPr id="7" name="Picture 6" descr="A picture containing dark&#10;&#10;Description automatically generated">
            <a:extLst>
              <a:ext uri="{FF2B5EF4-FFF2-40B4-BE49-F238E27FC236}">
                <a16:creationId xmlns:a16="http://schemas.microsoft.com/office/drawing/2014/main" id="{E4276852-2937-42E8-8A99-E18162A214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5228" y="1396074"/>
            <a:ext cx="1527048" cy="3334312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tep 3)</a:t>
            </a:r>
            <a:r>
              <a:rPr lang="en-US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3)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4)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E419F2E-B511-4313-9B58-147429CA9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90094"/>
              </p:ext>
            </p:extLst>
          </p:nvPr>
        </p:nvGraphicFramePr>
        <p:xfrm>
          <a:off x="6379877" y="46228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9C61793-1047-4351-BCBB-2DA872B2B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9877" y="4622800"/>
                        <a:ext cx="55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C9C1F53-8170-460D-9562-5BA123F2C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68830"/>
              </p:ext>
            </p:extLst>
          </p:nvPr>
        </p:nvGraphicFramePr>
        <p:xfrm>
          <a:off x="7805922" y="2775223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571320" imgH="291960" progId="Equation.DSMT4">
                  <p:embed/>
                </p:oleObj>
              </mc:Choice>
              <mc:Fallback>
                <p:oleObj name="Equation" r:id="rId7" imgW="5713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3760C78-CC9A-4BBF-A102-C4B6B9B15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05922" y="2775223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331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hart&#10;&#10;Description automatically generated">
            <a:extLst>
              <a:ext uri="{FF2B5EF4-FFF2-40B4-BE49-F238E27FC236}">
                <a16:creationId xmlns:a16="http://schemas.microsoft.com/office/drawing/2014/main" id="{68839D3F-26DE-404F-93BE-F1CE28B56C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401" y="1668048"/>
            <a:ext cx="3044952" cy="3075402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>
                <a:solidFill>
                  <a:schemeClr val="accent6"/>
                </a:solidFill>
              </a:rPr>
              <a:t>Step 1)</a:t>
            </a:r>
            <a:endParaRPr lang="en-US" dirty="0"/>
          </a:p>
          <a:p>
            <a:endParaRPr lang="en-US" dirty="0"/>
          </a:p>
          <a:p>
            <a:r>
              <a:rPr lang="en-US" dirty="0"/>
              <a:t>VA:</a:t>
            </a:r>
          </a:p>
          <a:p>
            <a:r>
              <a:rPr lang="en-US" dirty="0"/>
              <a:t>HA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4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032FDC-B91E-4D9F-8D83-AFD3F8343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185680"/>
              </p:ext>
            </p:extLst>
          </p:nvPr>
        </p:nvGraphicFramePr>
        <p:xfrm>
          <a:off x="754380" y="1175701"/>
          <a:ext cx="2095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2095200" imgH="787320" progId="Equation.DSMT4">
                  <p:embed/>
                </p:oleObj>
              </mc:Choice>
              <mc:Fallback>
                <p:oleObj name="Equation" r:id="rId4" imgW="209520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32FDC-B91E-4D9F-8D83-AFD3F8343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380" y="1175701"/>
                        <a:ext cx="2095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7107F-E65E-4E3B-82FE-9F4FC362B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30511"/>
              </p:ext>
            </p:extLst>
          </p:nvPr>
        </p:nvGraphicFramePr>
        <p:xfrm>
          <a:off x="1782763" y="2349500"/>
          <a:ext cx="1143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1143000" imgH="850680" progId="Equation.DSMT4">
                  <p:embed/>
                </p:oleObj>
              </mc:Choice>
              <mc:Fallback>
                <p:oleObj name="Equation" r:id="rId6" imgW="1143000" imgH="850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B7107F-E65E-4E3B-82FE-9F4FC362B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2763" y="2349500"/>
                        <a:ext cx="1143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485DE3-8DD3-43E1-8293-537A0419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55224"/>
              </p:ext>
            </p:extLst>
          </p:nvPr>
        </p:nvGraphicFramePr>
        <p:xfrm>
          <a:off x="1292043" y="3309938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8" imgW="672840" imgH="291960" progId="Equation.DSMT4">
                  <p:embed/>
                </p:oleObj>
              </mc:Choice>
              <mc:Fallback>
                <p:oleObj name="Equation" r:id="rId8" imgW="67284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485DE3-8DD3-43E1-8293-537A0419F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2043" y="3309938"/>
                        <a:ext cx="673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2)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F4BFED-DB8B-4F55-AF04-5EE5E60AC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3014"/>
              </p:ext>
            </p:extLst>
          </p:nvPr>
        </p:nvGraphicFramePr>
        <p:xfrm>
          <a:off x="1295309" y="3578225"/>
          <a:ext cx="3086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0" imgW="3085920" imgH="787320" progId="Equation.DSMT4">
                  <p:embed/>
                </p:oleObj>
              </mc:Choice>
              <mc:Fallback>
                <p:oleObj name="Equation" r:id="rId10" imgW="3085920" imgH="787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F4BFED-DB8B-4F55-AF04-5EE5E60AC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309" y="3578225"/>
                        <a:ext cx="3086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59D5F86-8DD3-4407-A1F2-3BC708A1D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87626"/>
              </p:ext>
            </p:extLst>
          </p:nvPr>
        </p:nvGraphicFramePr>
        <p:xfrm>
          <a:off x="6513844" y="46228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2" imgW="533160" imgH="241200" progId="Equation.DSMT4">
                  <p:embed/>
                </p:oleObj>
              </mc:Choice>
              <mc:Fallback>
                <p:oleObj name="Equation" r:id="rId12" imgW="5331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9C61793-1047-4351-BCBB-2DA872B2B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3844" y="46228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EE5AA7D-07B8-42AA-9F4E-9AACB22D2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83321"/>
              </p:ext>
            </p:extLst>
          </p:nvPr>
        </p:nvGraphicFramePr>
        <p:xfrm>
          <a:off x="7795829" y="3455988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4" imgW="698400" imgH="291960" progId="Equation.DSMT4">
                  <p:embed/>
                </p:oleObj>
              </mc:Choice>
              <mc:Fallback>
                <p:oleObj name="Equation" r:id="rId14" imgW="69840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3760C78-CC9A-4BBF-A102-C4B6B9B15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95829" y="3455988"/>
                        <a:ext cx="698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906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dark&#10;&#10;Description automatically generated">
            <a:extLst>
              <a:ext uri="{FF2B5EF4-FFF2-40B4-BE49-F238E27FC236}">
                <a16:creationId xmlns:a16="http://schemas.microsoft.com/office/drawing/2014/main" id="{D7E52045-CF1B-4B03-A280-5E2FC1F986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5228" y="1396074"/>
            <a:ext cx="1527048" cy="30026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7421A4-1D3C-498C-971F-77DA16A55C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7401" y="1668049"/>
            <a:ext cx="3044952" cy="3075401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tep 3)</a:t>
            </a:r>
            <a:r>
              <a:rPr lang="en-US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4)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4)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EE9C24-7052-41AD-B845-EC58654C2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17205"/>
              </p:ext>
            </p:extLst>
          </p:nvPr>
        </p:nvGraphicFramePr>
        <p:xfrm>
          <a:off x="6513844" y="46228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59D5F86-8DD3-4407-A1F2-3BC708A1D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3844" y="4622800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95E261-F039-440F-B940-99189EC61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97745"/>
              </p:ext>
            </p:extLst>
          </p:nvPr>
        </p:nvGraphicFramePr>
        <p:xfrm>
          <a:off x="7795829" y="3455988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698400" imgH="291960" progId="Equation.DSMT4">
                  <p:embed/>
                </p:oleObj>
              </mc:Choice>
              <mc:Fallback>
                <p:oleObj name="Equation" r:id="rId7" imgW="69840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EE5AA7D-07B8-42AA-9F4E-9AACB22D2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95829" y="3455988"/>
                        <a:ext cx="698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767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an’t Touch This, Part 1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raphing Rational Functi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/>
          <a:lstStyle/>
          <a:p>
            <a:r>
              <a:rPr lang="en-US" sz="2500" dirty="0"/>
              <a:t>Work with your partner to match the following cards:</a:t>
            </a:r>
          </a:p>
          <a:p>
            <a:pPr lvl="1"/>
            <a:r>
              <a:rPr lang="en-US" dirty="0"/>
              <a:t>Graph</a:t>
            </a:r>
          </a:p>
          <a:p>
            <a:pPr lvl="1"/>
            <a:r>
              <a:rPr lang="en-US" dirty="0"/>
              <a:t>Domain/Range</a:t>
            </a:r>
          </a:p>
          <a:p>
            <a:pPr lvl="1"/>
            <a:r>
              <a:rPr lang="en-US" dirty="0"/>
              <a:t>Asymptotes</a:t>
            </a:r>
          </a:p>
          <a:p>
            <a:pPr lvl="1"/>
            <a:r>
              <a:rPr lang="en-US" dirty="0"/>
              <a:t>Equation</a:t>
            </a:r>
          </a:p>
          <a:p>
            <a:pPr lvl="1"/>
            <a:r>
              <a:rPr lang="en-US" dirty="0"/>
              <a:t>Table</a:t>
            </a:r>
          </a:p>
          <a:p>
            <a:pPr lvl="1"/>
            <a:r>
              <a:rPr lang="en-US" dirty="0"/>
              <a:t>Intercepts</a:t>
            </a:r>
          </a:p>
          <a:p>
            <a:r>
              <a:rPr lang="en-US" sz="2500" dirty="0"/>
              <a:t>Record your sets on the Card Matching Results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Matching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94E80840-D51C-4409-9197-678F442A6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922" y="1738008"/>
            <a:ext cx="3993028" cy="2246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608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EE0E0B5E-EAB7-4C78-BAF2-8CA9A9C8E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885" y="1309352"/>
            <a:ext cx="7453350" cy="3167674"/>
          </a:xfrm>
          <a:prstGeom prst="rect">
            <a:avLst/>
          </a:prstGeom>
          <a:noFill/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ard Matching Results (Solution)</a:t>
            </a:r>
          </a:p>
        </p:txBody>
      </p:sp>
    </p:spTree>
    <p:extLst>
      <p:ext uri="{BB962C8B-B14F-4D97-AF65-F5344CB8AC3E}">
        <p14:creationId xmlns:p14="http://schemas.microsoft.com/office/powerpoint/2010/main" val="1431210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What can cause asymptote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574960"/>
          </a:xfrm>
        </p:spPr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Graph rational functions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Identify key characteristics of the graphs of rational functions, both algebraically and graphically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/>
          <a:lstStyle/>
          <a:p>
            <a:r>
              <a:rPr lang="en-US" sz="2500" dirty="0"/>
              <a:t>Work with your partner to match the following cards:</a:t>
            </a:r>
          </a:p>
          <a:p>
            <a:pPr lvl="1"/>
            <a:r>
              <a:rPr lang="en-US" dirty="0"/>
              <a:t>Graph</a:t>
            </a:r>
          </a:p>
          <a:p>
            <a:pPr lvl="1"/>
            <a:r>
              <a:rPr lang="en-US" dirty="0"/>
              <a:t>Domain/Rang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sz="2500" dirty="0"/>
              <a:t>Record your pairs on the Card Matching Results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Matching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94E80840-D51C-4409-9197-678F442A6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922" y="1738008"/>
            <a:ext cx="3993028" cy="2246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313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Matching Results (Solution)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94E80840-D51C-4409-9197-678F442A6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768224"/>
            <a:ext cx="3993028" cy="2246079"/>
          </a:xfrm>
          <a:prstGeom prst="rect">
            <a:avLst/>
          </a:prstGeom>
        </p:spPr>
      </p:pic>
      <p:pic>
        <p:nvPicPr>
          <p:cNvPr id="7" name="Picture 6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F335C737-6D52-49FB-B40F-1915EEC3811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4986"/>
          <a:stretch/>
        </p:blipFill>
        <p:spPr>
          <a:xfrm>
            <a:off x="457200" y="1164497"/>
            <a:ext cx="2609732" cy="316767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43982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ptote Video</a:t>
            </a:r>
          </a:p>
        </p:txBody>
      </p:sp>
      <p:sp>
        <p:nvSpPr>
          <p:cNvPr id="10" name="Content Placeholder 1">
            <a:extLst>
              <a:ext uri="{FF2B5EF4-FFF2-40B4-BE49-F238E27FC236}">
                <a16:creationId xmlns:a16="http://schemas.microsoft.com/office/drawing/2014/main" id="{94772686-2894-463D-BF5A-ED8387534B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210529"/>
            <a:ext cx="4506687" cy="504759"/>
          </a:xfrm>
        </p:spPr>
        <p:txBody>
          <a:bodyPr>
            <a:normAutofit/>
          </a:bodyPr>
          <a:lstStyle/>
          <a:p>
            <a:r>
              <a:rPr lang="en-US" dirty="0"/>
              <a:t>Watch until the 1:25 mark:</a:t>
            </a:r>
          </a:p>
        </p:txBody>
      </p:sp>
      <p:pic>
        <p:nvPicPr>
          <p:cNvPr id="7" name="Online Media 6" title="What are vertical asymptotes? (KristaKingMath)">
            <a:hlinkClick r:id="" action="ppaction://media"/>
            <a:extLst>
              <a:ext uri="{FF2B5EF4-FFF2-40B4-BE49-F238E27FC236}">
                <a16:creationId xmlns:a16="http://schemas.microsoft.com/office/drawing/2014/main" id="{439A9BA8-B026-4042-B91F-9A5CD90D79E2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810085" y="1715288"/>
            <a:ext cx="5523831" cy="3120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90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/>
          <a:lstStyle/>
          <a:p>
            <a:r>
              <a:rPr lang="en-US" sz="2500" dirty="0"/>
              <a:t>Work with your partner to match the following cards:</a:t>
            </a:r>
          </a:p>
          <a:p>
            <a:pPr lvl="1"/>
            <a:r>
              <a:rPr lang="en-US" dirty="0"/>
              <a:t>Graph</a:t>
            </a:r>
          </a:p>
          <a:p>
            <a:pPr lvl="1"/>
            <a:r>
              <a:rPr lang="en-US" dirty="0"/>
              <a:t>Domain/Range</a:t>
            </a:r>
          </a:p>
          <a:p>
            <a:pPr lvl="1"/>
            <a:r>
              <a:rPr lang="en-US" dirty="0"/>
              <a:t>Asymptot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sz="2500" dirty="0"/>
              <a:t>Record your sets on the Card Matching Results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Matching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94E80840-D51C-4409-9197-678F442A6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922" y="1738008"/>
            <a:ext cx="3993028" cy="2246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846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Matching Results (Solution)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94E80840-D51C-4409-9197-678F442A6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768224"/>
            <a:ext cx="3993028" cy="2246079"/>
          </a:xfrm>
          <a:prstGeom prst="rect">
            <a:avLst/>
          </a:prstGeom>
        </p:spPr>
      </p:pic>
      <p:pic>
        <p:nvPicPr>
          <p:cNvPr id="6" name="Picture 5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8408FAFE-94EE-4B26-9589-3BE1539324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309352"/>
            <a:ext cx="3896672" cy="3163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479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B5FBFA7F-0F7B-4478-82A3-BA80A93C5E76}" vid="{0F1ACBB8-CC54-4F29-94C9-7DAE17CAD018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836</TotalTime>
  <Words>543</Words>
  <Application>Microsoft Office PowerPoint</Application>
  <PresentationFormat>On-screen Show (16:9)</PresentationFormat>
  <Paragraphs>101</Paragraphs>
  <Slides>21</Slides>
  <Notes>8</Notes>
  <HiddenSlides>1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Wingdings 2</vt:lpstr>
      <vt:lpstr>LEARN theme</vt:lpstr>
      <vt:lpstr>Equation</vt:lpstr>
      <vt:lpstr>PowerPoint Presentation</vt:lpstr>
      <vt:lpstr>Can’t Touch This, Part 1</vt:lpstr>
      <vt:lpstr>Essential Question</vt:lpstr>
      <vt:lpstr>Lesson Objectives</vt:lpstr>
      <vt:lpstr>Card Matching</vt:lpstr>
      <vt:lpstr>Card Matching Results (Solution)</vt:lpstr>
      <vt:lpstr>Asymptote Video</vt:lpstr>
      <vt:lpstr>Card Matching</vt:lpstr>
      <vt:lpstr>Card Matching Results (Solution)</vt:lpstr>
      <vt:lpstr>Guided Notes</vt:lpstr>
      <vt:lpstr>Graphing With Asymptotes</vt:lpstr>
      <vt:lpstr>Graphing With Asymptotes (Solution #1)</vt:lpstr>
      <vt:lpstr>Graphing With Asymptotes (Solution #1)</vt:lpstr>
      <vt:lpstr>Graphing With Asymptotes (Solution #2)</vt:lpstr>
      <vt:lpstr>Graphing With Asymptotes (Solution #2)</vt:lpstr>
      <vt:lpstr>Graphing With Asymptotes (Solution #3)</vt:lpstr>
      <vt:lpstr>Graphing With Asymptotes (Solution #3)</vt:lpstr>
      <vt:lpstr>Graphing With Asymptotes (Solution #4)</vt:lpstr>
      <vt:lpstr>Graphing With Asymptotes (Solution #4)</vt:lpstr>
      <vt:lpstr>Card Matching</vt:lpstr>
      <vt:lpstr>Card Matching Results (Solu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't Touch This, Part 1</dc:title>
  <dc:creator>K20 Center</dc:creator>
  <cp:lastModifiedBy>Daniella Peters</cp:lastModifiedBy>
  <cp:revision>12</cp:revision>
  <dcterms:created xsi:type="dcterms:W3CDTF">2021-09-14T19:31:57Z</dcterms:created>
  <dcterms:modified xsi:type="dcterms:W3CDTF">2021-12-22T15:48:04Z</dcterms:modified>
</cp:coreProperties>
</file>